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63" r:id="rId4"/>
    <p:sldId id="262" r:id="rId5"/>
    <p:sldId id="258" r:id="rId6"/>
    <p:sldId id="260" r:id="rId7"/>
    <p:sldId id="259" r:id="rId8"/>
    <p:sldId id="261" r:id="rId9"/>
  </p:sldIdLst>
  <p:sldSz cx="7772400" cy="10058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 showGuides="1">
      <p:cViewPr varScale="1">
        <p:scale>
          <a:sx n="55" d="100"/>
          <a:sy n="55" d="100"/>
        </p:scale>
        <p:origin x="-2016" y="-104"/>
      </p:cViewPr>
      <p:guideLst>
        <p:guide orient="horz" pos="3168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82930" y="3124624"/>
            <a:ext cx="6606540" cy="21560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65860" y="5699760"/>
            <a:ext cx="5440680" cy="25704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1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5756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1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9233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90281" y="591397"/>
            <a:ext cx="1485662" cy="1258697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0598" y="591397"/>
            <a:ext cx="4330144" cy="1258697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1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71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1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216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3966" y="6463454"/>
            <a:ext cx="6606540" cy="199771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3966" y="4263180"/>
            <a:ext cx="6606540" cy="2200274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1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4023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0597" y="3441277"/>
            <a:ext cx="2907903" cy="973709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368040" y="3441277"/>
            <a:ext cx="2907904" cy="973709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1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951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" y="402802"/>
            <a:ext cx="6995160" cy="1676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" y="2251499"/>
            <a:ext cx="3434160" cy="93831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8620" y="3189817"/>
            <a:ext cx="3434160" cy="579522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948272" y="2251499"/>
            <a:ext cx="3435509" cy="938318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948272" y="3189817"/>
            <a:ext cx="3435509" cy="579522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1/8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7178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1/8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48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1/8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658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" y="400473"/>
            <a:ext cx="2557066" cy="170434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38792" y="400474"/>
            <a:ext cx="4344988" cy="858456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8620" y="2104814"/>
            <a:ext cx="2557066" cy="688022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1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2825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3445" y="7040880"/>
            <a:ext cx="4663440" cy="83121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3445" y="898737"/>
            <a:ext cx="4663440" cy="603504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3445" y="7872096"/>
            <a:ext cx="4663440" cy="118046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2577C-CAED-354B-9A43-F30761938369}" type="datetimeFigureOut">
              <a:rPr lang="en-US" smtClean="0"/>
              <a:t>1/8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6676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88620" y="402802"/>
            <a:ext cx="6995160" cy="1676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8620" y="2346961"/>
            <a:ext cx="6995160" cy="66380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88620" y="9322647"/>
            <a:ext cx="1813560" cy="5355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C2577C-CAED-354B-9A43-F30761938369}" type="datetimeFigureOut">
              <a:rPr lang="en-US" smtClean="0"/>
              <a:t>1/8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55570" y="9322647"/>
            <a:ext cx="2461260" cy="5355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570220" y="9322647"/>
            <a:ext cx="1813560" cy="5355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E96777-8F24-124B-B68B-C6C0C4078E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8472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6086884"/>
            <a:ext cx="5943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 smtClean="0">
                <a:latin typeface="Arial"/>
                <a:cs typeface="Arial"/>
              </a:rPr>
              <a:t>Amir</a:t>
            </a:r>
            <a:br>
              <a:rPr lang="en-US" sz="9600" b="1" dirty="0" smtClean="0">
                <a:latin typeface="Arial"/>
                <a:cs typeface="Arial"/>
              </a:rPr>
            </a:br>
            <a:r>
              <a:rPr lang="en-US" sz="9600" b="1" dirty="0" smtClean="0">
                <a:latin typeface="Arial"/>
                <a:cs typeface="Arial"/>
              </a:rPr>
              <a:t>Harati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6131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525594"/>
            <a:ext cx="7772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b="1" dirty="0" err="1" smtClean="0">
                <a:latin typeface="Arial"/>
                <a:cs typeface="Arial"/>
              </a:rPr>
              <a:t>Meysam</a:t>
            </a:r>
            <a:r>
              <a:rPr lang="en-US" sz="7200" b="1" dirty="0">
                <a:latin typeface="Arial"/>
                <a:cs typeface="Arial"/>
              </a:rPr>
              <a:t/>
            </a:r>
            <a:br>
              <a:rPr lang="en-US" sz="7200" b="1" dirty="0">
                <a:latin typeface="Arial"/>
                <a:cs typeface="Arial"/>
              </a:rPr>
            </a:br>
            <a:r>
              <a:rPr lang="en-US" sz="7200" b="1" dirty="0" err="1">
                <a:latin typeface="Arial"/>
                <a:cs typeface="Arial"/>
              </a:rPr>
              <a:t>Golmohammadi</a:t>
            </a:r>
            <a:endParaRPr lang="en-US" sz="72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3365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525594"/>
            <a:ext cx="7772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 err="1">
                <a:latin typeface="Arial"/>
                <a:cs typeface="Arial"/>
              </a:rPr>
              <a:t>Anzor</a:t>
            </a:r>
            <a:r>
              <a:rPr lang="en-US" sz="9600" b="1" dirty="0">
                <a:latin typeface="Arial"/>
                <a:cs typeface="Arial"/>
              </a:rPr>
              <a:t> </a:t>
            </a:r>
            <a:r>
              <a:rPr lang="en-US" sz="9600" b="1" dirty="0" err="1" smtClean="0">
                <a:latin typeface="Arial"/>
                <a:cs typeface="Arial"/>
              </a:rPr>
              <a:t>Aslanukov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50374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6086884"/>
            <a:ext cx="77724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 smtClean="0">
                <a:latin typeface="Arial"/>
                <a:cs typeface="Arial"/>
              </a:rPr>
              <a:t>Dave</a:t>
            </a:r>
            <a:br>
              <a:rPr lang="en-US" sz="9600" b="1" dirty="0" smtClean="0">
                <a:latin typeface="Arial"/>
                <a:cs typeface="Arial"/>
              </a:rPr>
            </a:br>
            <a:r>
              <a:rPr lang="en-US" sz="9600" b="1" dirty="0" err="1">
                <a:latin typeface="Arial"/>
                <a:cs typeface="Arial"/>
              </a:rPr>
              <a:t>J</a:t>
            </a:r>
            <a:r>
              <a:rPr lang="en-US" sz="9600" b="1" dirty="0" err="1" smtClean="0">
                <a:latin typeface="Arial"/>
                <a:cs typeface="Arial"/>
              </a:rPr>
              <a:t>ungreis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15658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5369874"/>
            <a:ext cx="5943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 smtClean="0">
                <a:latin typeface="Arial"/>
                <a:cs typeface="Arial"/>
              </a:rPr>
              <a:t>Silvia Lopez </a:t>
            </a:r>
            <a:r>
              <a:rPr lang="en-US" sz="9600" b="1" dirty="0"/>
              <a:t>de Diego</a:t>
            </a:r>
            <a:r>
              <a:rPr lang="en-US" sz="9600" dirty="0" smtClean="0">
                <a:effectLst/>
              </a:rPr>
              <a:t> 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3365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6086884"/>
            <a:ext cx="5943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 smtClean="0">
                <a:latin typeface="Arial"/>
                <a:cs typeface="Arial"/>
              </a:rPr>
              <a:t>Sammy</a:t>
            </a:r>
            <a:br>
              <a:rPr lang="en-US" sz="9600" b="1" dirty="0" smtClean="0">
                <a:latin typeface="Arial"/>
                <a:cs typeface="Arial"/>
              </a:rPr>
            </a:br>
            <a:r>
              <a:rPr lang="en-US" sz="9600" b="1" dirty="0" err="1" smtClean="0">
                <a:latin typeface="Arial"/>
                <a:cs typeface="Arial"/>
              </a:rPr>
              <a:t>Deegan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46912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6465755"/>
            <a:ext cx="7772400" cy="22892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 smtClean="0">
                <a:latin typeface="Arial"/>
                <a:cs typeface="Arial"/>
              </a:rPr>
              <a:t>Mary K.</a:t>
            </a:r>
            <a:br>
              <a:rPr lang="en-US" sz="9600" b="1" dirty="0" smtClean="0">
                <a:latin typeface="Arial"/>
                <a:cs typeface="Arial"/>
              </a:rPr>
            </a:br>
            <a:r>
              <a:rPr lang="en-US" sz="9600" b="1" dirty="0" err="1" smtClean="0">
                <a:latin typeface="Arial"/>
                <a:cs typeface="Arial"/>
              </a:rPr>
              <a:t>Auchincloss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63365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6086884"/>
            <a:ext cx="5943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 smtClean="0">
                <a:latin typeface="Arial"/>
                <a:cs typeface="Arial"/>
              </a:rPr>
              <a:t>Stephen</a:t>
            </a:r>
            <a:br>
              <a:rPr lang="en-US" sz="9600" b="1" dirty="0" smtClean="0">
                <a:latin typeface="Arial"/>
                <a:cs typeface="Arial"/>
              </a:rPr>
            </a:br>
            <a:r>
              <a:rPr lang="en-US" sz="9600" b="1" dirty="0" smtClean="0">
                <a:latin typeface="Arial"/>
                <a:cs typeface="Arial"/>
              </a:rPr>
              <a:t>Kilpatrick</a:t>
            </a:r>
            <a:endParaRPr lang="en-US" sz="9600" b="1" dirty="0">
              <a:latin typeface="Arial"/>
              <a:cs typeface="Arial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5052829"/>
            <a:ext cx="946673" cy="91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34560" y="5029200"/>
            <a:ext cx="1325880" cy="9144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339783"/>
              </p:ext>
            </p:extLst>
          </p:nvPr>
        </p:nvGraphicFramePr>
        <p:xfrm>
          <a:off x="5283200" y="3340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3200" y="3340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6912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</TotalTime>
  <Words>14</Words>
  <Application>Microsoft Macintosh PowerPoint</Application>
  <PresentationFormat>Custom</PresentationFormat>
  <Paragraphs>8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mp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Joseph Picone</cp:lastModifiedBy>
  <cp:revision>10</cp:revision>
  <cp:lastPrinted>2015-01-08T20:12:20Z</cp:lastPrinted>
  <dcterms:created xsi:type="dcterms:W3CDTF">2014-08-04T14:14:55Z</dcterms:created>
  <dcterms:modified xsi:type="dcterms:W3CDTF">2015-01-08T20:20:37Z</dcterms:modified>
</cp:coreProperties>
</file>